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margin" w:tblpY="562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828"/>
        <w:gridCol w:w="3945"/>
        <w:gridCol w:w="3933"/>
        <w:gridCol w:w="3908"/>
      </w:tblGrid>
      <w:tr w:rsidR="007C005C" w:rsidTr="00214F06">
        <w:trPr>
          <w:trHeight w:val="3348"/>
        </w:trPr>
        <w:tc>
          <w:tcPr>
            <w:tcW w:w="3828" w:type="dxa"/>
          </w:tcPr>
          <w:p w:rsidR="00527EEC" w:rsidRDefault="009A7A51" w:rsidP="00214F06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Solve the following simultaneous equations.</w:t>
            </w:r>
          </w:p>
          <w:p w:rsidR="009A7A51" w:rsidRDefault="009A7A51" w:rsidP="00214F06">
            <w:pPr>
              <w:jc w:val="center"/>
              <w:rPr>
                <w:b/>
                <w:sz w:val="32"/>
              </w:rPr>
            </w:pPr>
            <w:r w:rsidRPr="009A7A51">
              <w:rPr>
                <w:b/>
                <w:position w:val="-28"/>
                <w:sz w:val="32"/>
              </w:rPr>
              <w:object w:dxaOrig="12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4pt;height:58.9pt" o:ole="" o:bordertopcolor="this" o:borderleftcolor="this" o:borderbottomcolor="this" o:borderrightcolor="this">
                  <v:imagedata r:id="rId9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5" DrawAspect="Content" ObjectID="_1459168508" r:id="rId10"/>
              </w:object>
            </w: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Pr="00527EEC" w:rsidRDefault="003703F7" w:rsidP="00214F06">
            <w:pPr>
              <w:rPr>
                <w:b/>
                <w:sz w:val="32"/>
              </w:rPr>
            </w:pPr>
            <w:r w:rsidRPr="006A644E">
              <w:rPr>
                <w:b/>
                <w:color w:val="76923C" w:themeColor="accent3" w:themeShade="BF"/>
                <w:sz w:val="32"/>
              </w:rPr>
              <w:t>Explain how you can check your answers.</w:t>
            </w:r>
          </w:p>
        </w:tc>
        <w:tc>
          <w:tcPr>
            <w:tcW w:w="3945" w:type="dxa"/>
          </w:tcPr>
          <w:p w:rsidR="000C1B81" w:rsidRPr="009A7A51" w:rsidRDefault="009A7A51" w:rsidP="00214F06">
            <w:pPr>
              <w:rPr>
                <w:b/>
                <w:sz w:val="32"/>
              </w:rPr>
            </w:pPr>
            <w:r w:rsidRPr="009A7A51">
              <w:rPr>
                <w:b/>
                <w:sz w:val="32"/>
              </w:rPr>
              <w:t>Solve the following inequality.</w:t>
            </w:r>
          </w:p>
          <w:p w:rsidR="009A7A51" w:rsidRPr="009A7A51" w:rsidRDefault="009A7A51" w:rsidP="00214F06">
            <w:pPr>
              <w:rPr>
                <w:b/>
                <w:sz w:val="32"/>
              </w:rPr>
            </w:pPr>
          </w:p>
          <w:p w:rsidR="009A7A51" w:rsidRDefault="009A7A51" w:rsidP="00214F06">
            <w:pPr>
              <w:jc w:val="center"/>
              <w:rPr>
                <w:b/>
              </w:rPr>
            </w:pPr>
            <w:r w:rsidRPr="009A7A51">
              <w:rPr>
                <w:b/>
                <w:position w:val="-6"/>
              </w:rPr>
              <w:object w:dxaOrig="1560" w:dyaOrig="279">
                <v:shape id="_x0000_i1026" type="#_x0000_t75" style="width:142.15pt;height:25.25pt" o:ole="" o:bordertopcolor="this" o:borderleftcolor="this" o:borderbottomcolor="this" o:borderrightcolor="this">
                  <v:imagedata r:id="rId11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6" DrawAspect="Content" ObjectID="_1459168509" r:id="rId12"/>
              </w:object>
            </w:r>
          </w:p>
          <w:p w:rsidR="009A7A51" w:rsidRPr="009A7A51" w:rsidRDefault="009A7A51" w:rsidP="00214F06">
            <w:pPr>
              <w:rPr>
                <w:b/>
                <w:sz w:val="32"/>
              </w:rPr>
            </w:pPr>
          </w:p>
          <w:p w:rsidR="009A7A51" w:rsidRPr="00527EEC" w:rsidRDefault="009A7A51" w:rsidP="00214F06">
            <w:pPr>
              <w:rPr>
                <w:b/>
              </w:rPr>
            </w:pPr>
            <w:r w:rsidRPr="006A644E">
              <w:rPr>
                <w:b/>
                <w:color w:val="76923C" w:themeColor="accent3" w:themeShade="BF"/>
                <w:sz w:val="32"/>
              </w:rPr>
              <w:t>List all the integer values that satisfy the inequality</w:t>
            </w:r>
          </w:p>
        </w:tc>
        <w:tc>
          <w:tcPr>
            <w:tcW w:w="3933" w:type="dxa"/>
          </w:tcPr>
          <w:p w:rsidR="00DB6E98" w:rsidRDefault="009A7A51" w:rsidP="00214F06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Use the quadratic formula to solve</w:t>
            </w:r>
          </w:p>
          <w:p w:rsidR="009A7A51" w:rsidRDefault="009A7A51" w:rsidP="00214F06">
            <w:pPr>
              <w:rPr>
                <w:b/>
                <w:sz w:val="32"/>
              </w:rPr>
            </w:pPr>
          </w:p>
          <w:p w:rsidR="009A7A51" w:rsidRDefault="009A7A51" w:rsidP="00214F06">
            <w:pPr>
              <w:jc w:val="center"/>
              <w:rPr>
                <w:b/>
                <w:sz w:val="32"/>
              </w:rPr>
            </w:pPr>
            <w:r w:rsidRPr="009A7A51">
              <w:rPr>
                <w:b/>
                <w:position w:val="-6"/>
                <w:sz w:val="32"/>
              </w:rPr>
              <w:object w:dxaOrig="1540" w:dyaOrig="320">
                <v:shape id="_x0000_i1027" type="#_x0000_t75" style="width:2in;height:30.85pt" o:ole="" o:bordertopcolor="this" o:borderleftcolor="this" o:borderbottomcolor="this" o:borderrightcolor="this">
                  <v:imagedata r:id="rId13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7" DrawAspect="Content" ObjectID="_1459168510" r:id="rId14"/>
              </w:object>
            </w: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Pr="009A7A51" w:rsidRDefault="003703F7" w:rsidP="00214F06">
            <w:pPr>
              <w:rPr>
                <w:b/>
                <w:sz w:val="32"/>
              </w:rPr>
            </w:pPr>
            <w:r w:rsidRPr="006A644E">
              <w:rPr>
                <w:b/>
                <w:color w:val="76923C" w:themeColor="accent3" w:themeShade="BF"/>
                <w:sz w:val="32"/>
              </w:rPr>
              <w:t>Now sketch the graph.</w:t>
            </w:r>
          </w:p>
        </w:tc>
        <w:tc>
          <w:tcPr>
            <w:tcW w:w="3908" w:type="dxa"/>
          </w:tcPr>
          <w:p w:rsidR="003D54AF" w:rsidRDefault="002157D0" w:rsidP="00214F06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28 matches are needed to make the 3 cubes below</w:t>
            </w:r>
          </w:p>
          <w:p w:rsidR="002157D0" w:rsidRDefault="002157D0" w:rsidP="00214F06">
            <w:pPr>
              <w:rPr>
                <w:b/>
                <w:sz w:val="32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63D166F9" wp14:editId="73685118">
                  <wp:extent cx="1092679" cy="51758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4" cy="5188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7D0" w:rsidRDefault="002157D0" w:rsidP="00214F06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How many would be needed for 5 cubes?</w:t>
            </w:r>
          </w:p>
          <w:p w:rsidR="002157D0" w:rsidRDefault="002157D0" w:rsidP="00214F06">
            <w:pPr>
              <w:rPr>
                <w:b/>
                <w:sz w:val="32"/>
              </w:rPr>
            </w:pPr>
          </w:p>
          <w:p w:rsidR="002157D0" w:rsidRPr="009A7A51" w:rsidRDefault="002157D0" w:rsidP="00214F06">
            <w:pPr>
              <w:rPr>
                <w:b/>
                <w:sz w:val="32"/>
              </w:rPr>
            </w:pPr>
            <w:r w:rsidRPr="006A644E">
              <w:rPr>
                <w:b/>
                <w:color w:val="76923C" w:themeColor="accent3" w:themeShade="BF"/>
                <w:sz w:val="32"/>
              </w:rPr>
              <w:t>Find the nth term.</w:t>
            </w:r>
          </w:p>
        </w:tc>
      </w:tr>
      <w:tr w:rsidR="007C005C" w:rsidTr="00214F06">
        <w:trPr>
          <w:trHeight w:val="3172"/>
        </w:trPr>
        <w:tc>
          <w:tcPr>
            <w:tcW w:w="3828" w:type="dxa"/>
          </w:tcPr>
          <w:p w:rsidR="002157D0" w:rsidRPr="003703F7" w:rsidRDefault="003703F7" w:rsidP="00214F06">
            <w:pPr>
              <w:rPr>
                <w:sz w:val="24"/>
                <w:vertAlign w:val="superscript"/>
              </w:rPr>
            </w:pPr>
            <w:r w:rsidRPr="003703F7">
              <w:rPr>
                <w:noProof/>
                <w:sz w:val="24"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03FC027A" wp14:editId="75F7C66D">
                  <wp:simplePos x="0" y="0"/>
                  <wp:positionH relativeFrom="column">
                    <wp:posOffset>1120452</wp:posOffset>
                  </wp:positionH>
                  <wp:positionV relativeFrom="paragraph">
                    <wp:posOffset>172720</wp:posOffset>
                  </wp:positionV>
                  <wp:extent cx="1172845" cy="347345"/>
                  <wp:effectExtent l="0" t="0" r="8255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colorTemperature colorTemp="8125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2845" cy="347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157D0" w:rsidRPr="003703F7">
              <w:rPr>
                <w:sz w:val="24"/>
              </w:rPr>
              <w:t>Use th</w:t>
            </w:r>
            <w:r w:rsidRPr="003703F7">
              <w:rPr>
                <w:sz w:val="24"/>
              </w:rPr>
              <w:t>e table below to draw the graph</w:t>
            </w:r>
            <w:r w:rsidR="002157D0" w:rsidRPr="003703F7">
              <w:rPr>
                <w:sz w:val="24"/>
              </w:rPr>
              <w:t xml:space="preserve"> of y = 5 – x</w:t>
            </w:r>
            <w:r w:rsidR="002157D0" w:rsidRPr="003703F7">
              <w:rPr>
                <w:sz w:val="24"/>
                <w:vertAlign w:val="superscript"/>
              </w:rPr>
              <w:t>2</w:t>
            </w:r>
          </w:p>
          <w:p w:rsidR="003703F7" w:rsidRDefault="003703F7" w:rsidP="00214F06">
            <w:pPr>
              <w:rPr>
                <w:b/>
                <w:sz w:val="24"/>
                <w:vertAlign w:val="superscript"/>
              </w:rPr>
            </w:pPr>
            <w:r w:rsidRPr="003703F7">
              <w:rPr>
                <w:noProof/>
                <w:sz w:val="24"/>
                <w:lang w:eastAsia="en-GB"/>
              </w:rPr>
              <w:drawing>
                <wp:anchor distT="0" distB="0" distL="114300" distR="114300" simplePos="0" relativeHeight="251658240" behindDoc="0" locked="0" layoutInCell="1" allowOverlap="1" wp14:anchorId="3D844812" wp14:editId="16CDB9C7">
                  <wp:simplePos x="0" y="0"/>
                  <wp:positionH relativeFrom="column">
                    <wp:posOffset>-8626</wp:posOffset>
                  </wp:positionH>
                  <wp:positionV relativeFrom="paragraph">
                    <wp:posOffset>17192</wp:posOffset>
                  </wp:positionV>
                  <wp:extent cx="1526875" cy="156803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830" cy="1567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703F7" w:rsidRDefault="003703F7" w:rsidP="00214F06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214F06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214F06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214F06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214F06">
            <w:pPr>
              <w:rPr>
                <w:b/>
                <w:sz w:val="24"/>
                <w:vertAlign w:val="superscript"/>
              </w:rPr>
            </w:pPr>
          </w:p>
          <w:p w:rsidR="003703F7" w:rsidRPr="002157D0" w:rsidRDefault="003703F7" w:rsidP="00214F06">
            <w:pPr>
              <w:rPr>
                <w:b/>
                <w:vertAlign w:val="superscript"/>
              </w:rPr>
            </w:pPr>
          </w:p>
        </w:tc>
        <w:tc>
          <w:tcPr>
            <w:tcW w:w="3945" w:type="dxa"/>
          </w:tcPr>
          <w:p w:rsidR="002157D0" w:rsidRDefault="002157D0" w:rsidP="00214F06">
            <w:pPr>
              <w:rPr>
                <w:b/>
                <w:sz w:val="32"/>
              </w:rPr>
            </w:pPr>
            <w:r w:rsidRPr="002157D0">
              <w:rPr>
                <w:b/>
                <w:sz w:val="32"/>
              </w:rPr>
              <w:t>Find the midpoint of the</w:t>
            </w:r>
            <w:r>
              <w:rPr>
                <w:b/>
                <w:sz w:val="32"/>
              </w:rPr>
              <w:t xml:space="preserve"> following coordinates.</w:t>
            </w:r>
          </w:p>
          <w:p w:rsidR="00637F04" w:rsidRDefault="00637F04" w:rsidP="00214F06">
            <w:pPr>
              <w:rPr>
                <w:b/>
                <w:sz w:val="32"/>
              </w:rPr>
            </w:pPr>
          </w:p>
          <w:p w:rsidR="007C005C" w:rsidRDefault="002157D0" w:rsidP="00214F06">
            <w:pPr>
              <w:jc w:val="center"/>
              <w:rPr>
                <w:sz w:val="32"/>
              </w:rPr>
            </w:pPr>
            <w:r w:rsidRPr="002157D0">
              <w:rPr>
                <w:position w:val="-28"/>
                <w:sz w:val="32"/>
              </w:rPr>
              <w:object w:dxaOrig="980" w:dyaOrig="680">
                <v:shape id="_x0000_i1028" type="#_x0000_t75" style="width:83.2pt;height:57.95pt" o:ole="" o:bordertopcolor="this" o:borderleftcolor="this" o:borderbottomcolor="this" o:borderrightcolor="this">
                  <v:imagedata r:id="rId19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8" DrawAspect="Content" ObjectID="_1459168511" r:id="rId20"/>
              </w:object>
            </w:r>
          </w:p>
          <w:p w:rsidR="003E6550" w:rsidRDefault="003E6550" w:rsidP="00214F06">
            <w:pPr>
              <w:rPr>
                <w:sz w:val="32"/>
              </w:rPr>
            </w:pPr>
          </w:p>
          <w:p w:rsidR="003E6550" w:rsidRPr="00C001AE" w:rsidRDefault="003E6550" w:rsidP="00214F06"/>
        </w:tc>
        <w:tc>
          <w:tcPr>
            <w:tcW w:w="3933" w:type="dxa"/>
          </w:tcPr>
          <w:p w:rsidR="00214F06" w:rsidRDefault="00214F06" w:rsidP="00214F06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Use trial and improvement to find the solution to the following to 1dp:</w:t>
            </w:r>
          </w:p>
          <w:p w:rsidR="00214F06" w:rsidRDefault="00214F06" w:rsidP="00214F06">
            <w:pPr>
              <w:rPr>
                <w:b/>
                <w:sz w:val="32"/>
              </w:rPr>
            </w:pPr>
          </w:p>
          <w:p w:rsidR="00214F06" w:rsidRPr="009A7A51" w:rsidRDefault="00214F06" w:rsidP="00214F06">
            <w:pPr>
              <w:jc w:val="center"/>
              <w:rPr>
                <w:b/>
                <w:sz w:val="32"/>
              </w:rPr>
            </w:pPr>
            <w:r w:rsidRPr="003E6550">
              <w:rPr>
                <w:b/>
                <w:position w:val="-6"/>
                <w:sz w:val="32"/>
              </w:rPr>
              <w:object w:dxaOrig="1100" w:dyaOrig="320">
                <v:shape id="_x0000_i1036" type="#_x0000_t75" style="width:98.2pt;height:29pt" o:ole="" o:bordertopcolor="this" o:borderleftcolor="this" o:borderbottomcolor="this" o:borderrightcolor="this">
                  <v:imagedata r:id="rId21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6" DrawAspect="Content" ObjectID="_1459168512" r:id="rId22"/>
              </w:object>
            </w:r>
          </w:p>
          <w:p w:rsidR="00435ED0" w:rsidRPr="009A7A51" w:rsidRDefault="00435ED0" w:rsidP="00214F06">
            <w:pPr>
              <w:rPr>
                <w:b/>
                <w:sz w:val="32"/>
              </w:rPr>
            </w:pPr>
          </w:p>
        </w:tc>
        <w:tc>
          <w:tcPr>
            <w:tcW w:w="3908" w:type="dxa"/>
          </w:tcPr>
          <w:p w:rsidR="003D54AF" w:rsidRPr="003703F7" w:rsidRDefault="003703F7" w:rsidP="00214F06">
            <w:pPr>
              <w:rPr>
                <w:b/>
                <w:sz w:val="24"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57215" behindDoc="1" locked="0" layoutInCell="1" allowOverlap="1" wp14:anchorId="6D5CB599" wp14:editId="18AF922A">
                  <wp:simplePos x="0" y="0"/>
                  <wp:positionH relativeFrom="column">
                    <wp:posOffset>494365</wp:posOffset>
                  </wp:positionH>
                  <wp:positionV relativeFrom="paragraph">
                    <wp:posOffset>131733</wp:posOffset>
                  </wp:positionV>
                  <wp:extent cx="1297940" cy="1310640"/>
                  <wp:effectExtent l="0" t="0" r="0" b="381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940" cy="1310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703F7">
              <w:rPr>
                <w:b/>
                <w:sz w:val="24"/>
              </w:rPr>
              <w:t>Find the equation for the following.</w:t>
            </w: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Default="003703F7" w:rsidP="00214F06">
            <w:pPr>
              <w:rPr>
                <w:b/>
                <w:sz w:val="32"/>
              </w:rPr>
            </w:pPr>
          </w:p>
          <w:p w:rsidR="003703F7" w:rsidRPr="009A7A51" w:rsidRDefault="003703F7" w:rsidP="00214F06">
            <w:pPr>
              <w:rPr>
                <w:b/>
                <w:sz w:val="32"/>
              </w:rPr>
            </w:pPr>
            <w:r w:rsidRPr="006A644E">
              <w:rPr>
                <w:b/>
                <w:color w:val="76923C" w:themeColor="accent3" w:themeShade="BF"/>
                <w:sz w:val="24"/>
              </w:rPr>
              <w:t>Can you write down the equation of the line parallel to this which passes through (0,-3)</w:t>
            </w:r>
          </w:p>
        </w:tc>
      </w:tr>
      <w:tr w:rsidR="007C005C" w:rsidTr="00214F06">
        <w:trPr>
          <w:trHeight w:val="3081"/>
        </w:trPr>
        <w:tc>
          <w:tcPr>
            <w:tcW w:w="3828" w:type="dxa"/>
          </w:tcPr>
          <w:p w:rsidR="003703F7" w:rsidRDefault="003E6550" w:rsidP="00214F06">
            <w:pPr>
              <w:rPr>
                <w:b/>
                <w:sz w:val="32"/>
              </w:rPr>
            </w:pPr>
            <w:r w:rsidRPr="003E6550">
              <w:rPr>
                <w:b/>
                <w:sz w:val="32"/>
              </w:rPr>
              <w:t>Simplify the following</w:t>
            </w:r>
            <w:r w:rsidR="003703F7" w:rsidRPr="003E6550">
              <w:rPr>
                <w:b/>
                <w:sz w:val="32"/>
              </w:rPr>
              <w:t>:</w:t>
            </w:r>
          </w:p>
          <w:p w:rsidR="00A023BF" w:rsidRPr="00A023BF" w:rsidRDefault="00A023BF" w:rsidP="00214F06"/>
          <w:p w:rsidR="003703F7" w:rsidRPr="003E6550" w:rsidRDefault="003703F7" w:rsidP="00214F06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3E6550">
              <w:rPr>
                <w:sz w:val="32"/>
              </w:rPr>
              <w:t>5a + 2b + 3a – 5b</w:t>
            </w:r>
          </w:p>
          <w:p w:rsidR="003703F7" w:rsidRPr="003E6550" w:rsidRDefault="003703F7" w:rsidP="00214F06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3E6550">
              <w:rPr>
                <w:sz w:val="32"/>
              </w:rPr>
              <w:t>3mn + 2mn – 8mn</w:t>
            </w:r>
          </w:p>
          <w:p w:rsidR="003703F7" w:rsidRPr="003E6550" w:rsidRDefault="003703F7" w:rsidP="00214F06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3E6550">
              <w:rPr>
                <w:sz w:val="32"/>
              </w:rPr>
              <w:t>2n x n x n</w:t>
            </w:r>
          </w:p>
          <w:p w:rsidR="003703F7" w:rsidRPr="00A023BF" w:rsidRDefault="003703F7" w:rsidP="00214F06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3E6550">
              <w:rPr>
                <w:sz w:val="32"/>
              </w:rPr>
              <w:t>4m x 3q</w:t>
            </w:r>
          </w:p>
        </w:tc>
        <w:tc>
          <w:tcPr>
            <w:tcW w:w="3945" w:type="dxa"/>
          </w:tcPr>
          <w:p w:rsidR="003D54AF" w:rsidRDefault="003E6550" w:rsidP="00214F06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Factorise the following:</w:t>
            </w:r>
          </w:p>
          <w:p w:rsidR="00A023BF" w:rsidRDefault="00A023BF" w:rsidP="00214F06">
            <w:pPr>
              <w:rPr>
                <w:b/>
                <w:sz w:val="32"/>
              </w:rPr>
            </w:pPr>
          </w:p>
          <w:p w:rsidR="003E6550" w:rsidRPr="003E6550" w:rsidRDefault="003E6550" w:rsidP="00214F06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sz w:val="32"/>
              </w:rPr>
            </w:pPr>
            <w:r w:rsidRPr="003E6550">
              <w:rPr>
                <w:position w:val="-6"/>
                <w:sz w:val="32"/>
              </w:rPr>
              <w:object w:dxaOrig="740" w:dyaOrig="279">
                <v:shape id="_x0000_i1029" type="#_x0000_t75" style="width:46.75pt;height:17.75pt" o:ole="">
                  <v:imagedata r:id="rId24" o:title=""/>
                </v:shape>
                <o:OLEObject Type="Embed" ProgID="Equation.DSMT4" ShapeID="_x0000_i1029" DrawAspect="Content" ObjectID="_1459168513" r:id="rId25"/>
              </w:object>
            </w:r>
          </w:p>
          <w:p w:rsidR="003E6550" w:rsidRPr="003E6550" w:rsidRDefault="003E6550" w:rsidP="00214F06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sz w:val="32"/>
              </w:rPr>
            </w:pPr>
            <w:r w:rsidRPr="003E6550">
              <w:rPr>
                <w:position w:val="-6"/>
                <w:sz w:val="32"/>
              </w:rPr>
              <w:object w:dxaOrig="740" w:dyaOrig="320">
                <v:shape id="_x0000_i1030" type="#_x0000_t75" style="width:51.45pt;height:23.4pt" o:ole="">
                  <v:imagedata r:id="rId26" o:title=""/>
                </v:shape>
                <o:OLEObject Type="Embed" ProgID="Equation.DSMT4" ShapeID="_x0000_i1030" DrawAspect="Content" ObjectID="_1459168514" r:id="rId27"/>
              </w:object>
            </w:r>
          </w:p>
          <w:p w:rsidR="003E6550" w:rsidRPr="003E6550" w:rsidRDefault="003E6550" w:rsidP="00214F06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sz w:val="32"/>
              </w:rPr>
            </w:pPr>
            <w:r w:rsidRPr="003E6550">
              <w:rPr>
                <w:position w:val="-6"/>
                <w:sz w:val="32"/>
              </w:rPr>
              <w:object w:dxaOrig="1080" w:dyaOrig="320">
                <v:shape id="_x0000_i1031" type="#_x0000_t75" style="width:66.4pt;height:19.65pt" o:ole="">
                  <v:imagedata r:id="rId28" o:title=""/>
                </v:shape>
                <o:OLEObject Type="Embed" ProgID="Equation.DSMT4" ShapeID="_x0000_i1031" DrawAspect="Content" ObjectID="_1459168515" r:id="rId29"/>
              </w:object>
            </w:r>
          </w:p>
          <w:p w:rsidR="003E6550" w:rsidRPr="00214F06" w:rsidRDefault="003E6550" w:rsidP="00214F06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sz w:val="32"/>
              </w:rPr>
            </w:pPr>
            <w:r w:rsidRPr="003E6550">
              <w:rPr>
                <w:position w:val="-6"/>
                <w:sz w:val="32"/>
              </w:rPr>
              <w:object w:dxaOrig="760" w:dyaOrig="320">
                <v:shape id="_x0000_i1032" type="#_x0000_t75" style="width:46.75pt;height:20.55pt" o:ole="">
                  <v:imagedata r:id="rId30" o:title=""/>
                </v:shape>
                <o:OLEObject Type="Embed" ProgID="Equation.DSMT4" ShapeID="_x0000_i1032" DrawAspect="Content" ObjectID="_1459168516" r:id="rId31"/>
              </w:object>
            </w:r>
          </w:p>
        </w:tc>
        <w:tc>
          <w:tcPr>
            <w:tcW w:w="3933" w:type="dxa"/>
          </w:tcPr>
          <w:p w:rsidR="00214F06" w:rsidRDefault="00214F06" w:rsidP="00214F06">
            <w:pPr>
              <w:rPr>
                <w:b/>
                <w:sz w:val="32"/>
              </w:rPr>
            </w:pPr>
            <w:r w:rsidRPr="002E3794">
              <w:rPr>
                <w:b/>
                <w:sz w:val="28"/>
              </w:rPr>
              <w:t xml:space="preserve">Work out the value of </w:t>
            </w:r>
            <w:proofErr w:type="gramStart"/>
            <w:r w:rsidRPr="002E3794">
              <w:rPr>
                <w:b/>
                <w:color w:val="548DD4" w:themeColor="text2" w:themeTint="99"/>
                <w:sz w:val="28"/>
              </w:rPr>
              <w:t>a</w:t>
            </w:r>
            <w:r w:rsidRPr="002E3794">
              <w:rPr>
                <w:b/>
                <w:sz w:val="28"/>
              </w:rPr>
              <w:t xml:space="preserve"> and</w:t>
            </w:r>
            <w:proofErr w:type="gramEnd"/>
            <w:r w:rsidRPr="002E3794">
              <w:rPr>
                <w:b/>
                <w:sz w:val="28"/>
              </w:rPr>
              <w:t xml:space="preserve"> </w:t>
            </w:r>
            <w:r w:rsidRPr="002E3794">
              <w:rPr>
                <w:b/>
                <w:color w:val="E36C0A" w:themeColor="accent6" w:themeShade="BF"/>
                <w:sz w:val="28"/>
              </w:rPr>
              <w:t>b</w:t>
            </w:r>
            <w:r w:rsidRPr="002E3794">
              <w:rPr>
                <w:b/>
                <w:sz w:val="28"/>
              </w:rPr>
              <w:t>.</w:t>
            </w:r>
          </w:p>
          <w:p w:rsidR="00214F06" w:rsidRDefault="00214F06" w:rsidP="00214F06">
            <w:pPr>
              <w:rPr>
                <w:b/>
                <w:sz w:val="32"/>
              </w:rPr>
            </w:pPr>
            <w:r w:rsidRPr="002E3794">
              <w:rPr>
                <w:b/>
                <w:noProof/>
                <w:sz w:val="28"/>
                <w:lang w:eastAsia="en-GB"/>
              </w:rPr>
              <w:drawing>
                <wp:anchor distT="0" distB="0" distL="114300" distR="114300" simplePos="0" relativeHeight="251661312" behindDoc="0" locked="0" layoutInCell="1" allowOverlap="1" wp14:anchorId="2287182C" wp14:editId="33B70B54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172468</wp:posOffset>
                  </wp:positionV>
                  <wp:extent cx="2337435" cy="862330"/>
                  <wp:effectExtent l="0" t="0" r="571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7435" cy="862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14F06" w:rsidRPr="009A7A51" w:rsidRDefault="00214F06" w:rsidP="00214F06">
            <w:pPr>
              <w:rPr>
                <w:b/>
                <w:sz w:val="32"/>
              </w:rPr>
            </w:pPr>
          </w:p>
          <w:p w:rsidR="00214F06" w:rsidRDefault="00214F06" w:rsidP="00214F06">
            <w:pPr>
              <w:rPr>
                <w:b/>
                <w:sz w:val="32"/>
              </w:rPr>
            </w:pPr>
          </w:p>
          <w:p w:rsidR="00214F06" w:rsidRDefault="00214F06" w:rsidP="00214F06">
            <w:pPr>
              <w:rPr>
                <w:b/>
                <w:sz w:val="32"/>
              </w:rPr>
            </w:pPr>
          </w:p>
          <w:p w:rsidR="00214F06" w:rsidRDefault="00214F06" w:rsidP="00214F06">
            <w:pPr>
              <w:rPr>
                <w:b/>
                <w:sz w:val="32"/>
              </w:rPr>
            </w:pPr>
          </w:p>
          <w:p w:rsidR="003E6550" w:rsidRPr="009A7A51" w:rsidRDefault="00214F06" w:rsidP="00214F06">
            <w:pPr>
              <w:rPr>
                <w:b/>
                <w:sz w:val="32"/>
              </w:rPr>
            </w:pPr>
            <w:r w:rsidRPr="00214F06">
              <w:rPr>
                <w:b/>
                <w:color w:val="76923C" w:themeColor="accent3" w:themeShade="BF"/>
                <w:sz w:val="28"/>
              </w:rPr>
              <w:t>Now work out the perimeter.</w:t>
            </w:r>
          </w:p>
        </w:tc>
        <w:tc>
          <w:tcPr>
            <w:tcW w:w="3908" w:type="dxa"/>
          </w:tcPr>
          <w:p w:rsidR="00A023BF" w:rsidRDefault="003E6550" w:rsidP="00214F06">
            <w:pPr>
              <w:rPr>
                <w:b/>
                <w:sz w:val="28"/>
              </w:rPr>
            </w:pPr>
            <w:r w:rsidRPr="006A644E">
              <w:rPr>
                <w:b/>
                <w:sz w:val="28"/>
              </w:rPr>
              <w:t>Solve the following equations</w:t>
            </w:r>
            <w:r w:rsidR="006A644E" w:rsidRPr="006A644E">
              <w:rPr>
                <w:b/>
                <w:sz w:val="28"/>
              </w:rPr>
              <w:t>:</w:t>
            </w:r>
          </w:p>
          <w:p w:rsidR="006A644E" w:rsidRPr="003E6550" w:rsidRDefault="006A644E" w:rsidP="00214F06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sz w:val="32"/>
              </w:rPr>
            </w:pPr>
            <w:r w:rsidRPr="003E6550">
              <w:rPr>
                <w:position w:val="-6"/>
                <w:sz w:val="32"/>
              </w:rPr>
              <w:object w:dxaOrig="1040" w:dyaOrig="279">
                <v:shape id="_x0000_i1033" type="#_x0000_t75" style="width:66.4pt;height:17.75pt" o:ole="">
                  <v:imagedata r:id="rId33" o:title=""/>
                </v:shape>
                <o:OLEObject Type="Embed" ProgID="Equation.DSMT4" ShapeID="_x0000_i1033" DrawAspect="Content" ObjectID="_1459168517" r:id="rId34"/>
              </w:object>
            </w:r>
          </w:p>
          <w:p w:rsidR="006A644E" w:rsidRPr="003E6550" w:rsidRDefault="006A644E" w:rsidP="00214F06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sz w:val="32"/>
              </w:rPr>
            </w:pPr>
            <w:r w:rsidRPr="006A644E">
              <w:rPr>
                <w:position w:val="-10"/>
                <w:sz w:val="32"/>
              </w:rPr>
              <w:object w:dxaOrig="1400" w:dyaOrig="320">
                <v:shape id="_x0000_i1034" type="#_x0000_t75" style="width:97.25pt;height:23.4pt" o:ole="">
                  <v:imagedata r:id="rId35" o:title=""/>
                </v:shape>
                <o:OLEObject Type="Embed" ProgID="Equation.DSMT4" ShapeID="_x0000_i1034" DrawAspect="Content" ObjectID="_1459168518" r:id="rId36"/>
              </w:object>
            </w:r>
          </w:p>
          <w:p w:rsidR="006A644E" w:rsidRPr="003E6550" w:rsidRDefault="006A644E" w:rsidP="00214F06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sz w:val="32"/>
              </w:rPr>
            </w:pPr>
            <w:r w:rsidRPr="003E6550">
              <w:rPr>
                <w:position w:val="-6"/>
                <w:sz w:val="32"/>
              </w:rPr>
              <w:object w:dxaOrig="1460" w:dyaOrig="279">
                <v:shape id="_x0000_i1035" type="#_x0000_t75" style="width:106.6pt;height:20.55pt" o:ole="">
                  <v:imagedata r:id="rId37" o:title=""/>
                </v:shape>
                <o:OLEObject Type="Embed" ProgID="Equation.DSMT4" ShapeID="_x0000_i1035" DrawAspect="Content" ObjectID="_1459168519" r:id="rId38"/>
              </w:object>
            </w:r>
            <w:bookmarkStart w:id="0" w:name="_GoBack"/>
            <w:bookmarkEnd w:id="0"/>
          </w:p>
          <w:p w:rsidR="003D54AF" w:rsidRPr="00A023BF" w:rsidRDefault="006A644E" w:rsidP="00214F06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sz w:val="32"/>
              </w:rPr>
            </w:pPr>
            <w:r>
              <w:rPr>
                <w:position w:val="-24"/>
              </w:rPr>
              <w:object w:dxaOrig="1680" w:dyaOrig="620">
                <v:shape id="_x0000_i1037" type="#_x0000_t75" style="width:100.05pt;height:37.4pt" o:ole="">
                  <v:imagedata r:id="rId39" o:title=""/>
                </v:shape>
                <o:OLEObject Type="Embed" ProgID="Equation.DSMT4" ShapeID="_x0000_i1037" DrawAspect="Content" ObjectID="_1459168520" r:id="rId40"/>
              </w:object>
            </w:r>
          </w:p>
        </w:tc>
      </w:tr>
    </w:tbl>
    <w:p w:rsidR="000119C7" w:rsidRDefault="000119C7" w:rsidP="00214F06"/>
    <w:sectPr w:rsidR="000119C7" w:rsidSect="00214F06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6838" w:h="11906" w:orient="landscape"/>
      <w:pgMar w:top="284" w:right="720" w:bottom="28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2BFF" w:rsidRDefault="003A2BFF" w:rsidP="007E3CE2">
      <w:pPr>
        <w:spacing w:after="0" w:line="240" w:lineRule="auto"/>
      </w:pPr>
      <w:r>
        <w:separator/>
      </w:r>
    </w:p>
  </w:endnote>
  <w:endnote w:type="continuationSeparator" w:id="0">
    <w:p w:rsidR="003A2BFF" w:rsidRDefault="003A2BFF" w:rsidP="007E3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F06" w:rsidRDefault="00214F0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F06" w:rsidRDefault="00214F0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F06" w:rsidRDefault="00214F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2BFF" w:rsidRDefault="003A2BFF" w:rsidP="007E3CE2">
      <w:pPr>
        <w:spacing w:after="0" w:line="240" w:lineRule="auto"/>
      </w:pPr>
      <w:r>
        <w:separator/>
      </w:r>
    </w:p>
  </w:footnote>
  <w:footnote w:type="continuationSeparator" w:id="0">
    <w:p w:rsidR="003A2BFF" w:rsidRDefault="003A2BFF" w:rsidP="007E3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F06" w:rsidRDefault="00214F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542132" o:spid="_x0000_s2050" type="#_x0000_t136" style="position:absolute;margin-left:0;margin-top:0;width:312pt;height:98.25pt;rotation:315;z-index:-251655168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80pt" string="Algebra B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F06" w:rsidRDefault="00214F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542133" o:spid="_x0000_s2051" type="#_x0000_t136" style="position:absolute;margin-left:0;margin-top:0;width:312pt;height:98.25pt;rotation:315;z-index:-251653120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80pt" string="Algebra B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4F06" w:rsidRDefault="00214F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542131" o:spid="_x0000_s2049" type="#_x0000_t136" style="position:absolute;margin-left:0;margin-top:0;width:312pt;height:98.25pt;rotation:315;z-index:-251657216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80pt" string="Algebra B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56C43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A2B54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D65E09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81"/>
    <w:rsid w:val="000119C7"/>
    <w:rsid w:val="000B1C55"/>
    <w:rsid w:val="000C1B81"/>
    <w:rsid w:val="000D1A7C"/>
    <w:rsid w:val="00102AAD"/>
    <w:rsid w:val="00157A15"/>
    <w:rsid w:val="001D7B6F"/>
    <w:rsid w:val="00214F06"/>
    <w:rsid w:val="002157D0"/>
    <w:rsid w:val="002E3794"/>
    <w:rsid w:val="0032698A"/>
    <w:rsid w:val="003703F7"/>
    <w:rsid w:val="00374809"/>
    <w:rsid w:val="003A2BFF"/>
    <w:rsid w:val="003D35AE"/>
    <w:rsid w:val="003D54AF"/>
    <w:rsid w:val="003E6550"/>
    <w:rsid w:val="00435ED0"/>
    <w:rsid w:val="004569C9"/>
    <w:rsid w:val="00480D03"/>
    <w:rsid w:val="00527EEC"/>
    <w:rsid w:val="00637F04"/>
    <w:rsid w:val="006A644E"/>
    <w:rsid w:val="007C005C"/>
    <w:rsid w:val="007E3CE2"/>
    <w:rsid w:val="008D7682"/>
    <w:rsid w:val="009A7A51"/>
    <w:rsid w:val="009C0E44"/>
    <w:rsid w:val="00A023BF"/>
    <w:rsid w:val="00B73E84"/>
    <w:rsid w:val="00C001AE"/>
    <w:rsid w:val="00C14927"/>
    <w:rsid w:val="00CA51DA"/>
    <w:rsid w:val="00CB7856"/>
    <w:rsid w:val="00D6759B"/>
    <w:rsid w:val="00DB6E98"/>
    <w:rsid w:val="00F10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microsoft.com/office/2007/relationships/hdphoto" Target="media/hdphoto1.wdp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2.bin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3.bin"/><Relationship Id="rId45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9.bin"/><Relationship Id="rId44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6A92A9-9587-4F7E-9303-9E5BF4A6D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6</TotalTime>
  <Pages>1</Pages>
  <Words>181</Words>
  <Characters>103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</dc:creator>
  <cp:lastModifiedBy>Mo</cp:lastModifiedBy>
  <cp:revision>10</cp:revision>
  <dcterms:created xsi:type="dcterms:W3CDTF">2014-03-29T14:48:00Z</dcterms:created>
  <dcterms:modified xsi:type="dcterms:W3CDTF">2014-04-16T14:43:00Z</dcterms:modified>
</cp:coreProperties>
</file>